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252F" w:rsidRPr="008248FD" w:rsidRDefault="008D252F" w:rsidP="008D252F">
      <w:pPr>
        <w:pBdr>
          <w:top w:val="single" w:sz="4" w:space="1" w:color="auto"/>
          <w:left w:val="single" w:sz="4" w:space="4" w:color="auto"/>
          <w:bottom w:val="single" w:sz="4" w:space="9" w:color="auto"/>
          <w:right w:val="single" w:sz="4" w:space="4" w:color="auto"/>
        </w:pBdr>
        <w:shd w:val="pct12" w:color="auto" w:fill="FFFFFF"/>
        <w:rPr>
          <w:rFonts w:ascii="Arial" w:hAnsi="Arial" w:cs="Arial"/>
          <w:b/>
          <w:sz w:val="22"/>
          <w:szCs w:val="22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7A4E65" wp14:editId="4E1E5BBF">
                <wp:simplePos x="0" y="0"/>
                <wp:positionH relativeFrom="column">
                  <wp:posOffset>902288</wp:posOffset>
                </wp:positionH>
                <wp:positionV relativeFrom="paragraph">
                  <wp:posOffset>137160</wp:posOffset>
                </wp:positionV>
                <wp:extent cx="4810125" cy="914400"/>
                <wp:effectExtent l="0" t="0" r="28575" b="190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0125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252F" w:rsidRPr="008248FD" w:rsidRDefault="008D252F" w:rsidP="008D252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>CHURCHLANDS SENIOR HIGH SCHOOL</w:t>
                            </w:r>
                          </w:p>
                          <w:p w:rsidR="008D252F" w:rsidRPr="008248FD" w:rsidRDefault="008D252F" w:rsidP="008D252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ATHEMATICS SPECIALIST 3</w:t>
                            </w: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>,</w:t>
                            </w:r>
                            <w:r w:rsidR="003E124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4 Last </w:t>
                            </w:r>
                            <w:proofErr w:type="gramStart"/>
                            <w:r w:rsidR="003E124D">
                              <w:rPr>
                                <w:b/>
                                <w:sz w:val="28"/>
                                <w:szCs w:val="28"/>
                              </w:rPr>
                              <w:t>Test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2016</w:t>
                            </w:r>
                            <w:proofErr w:type="gramEnd"/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:rsidR="008D252F" w:rsidRPr="008248FD" w:rsidRDefault="008D252F" w:rsidP="008D252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NON-</w:t>
                            </w: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>Calculator Section</w:t>
                            </w:r>
                          </w:p>
                          <w:p w:rsidR="008D252F" w:rsidRPr="00FE63B5" w:rsidRDefault="003E124D" w:rsidP="008D252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Chapters 9 to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7A4E65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71.05pt;margin-top:10.8pt;width:378.75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">
                <v:textbox>
                  <w:txbxContent>
                    <w:p w:rsidR="008D252F" w:rsidRPr="008248FD" w:rsidRDefault="008D252F" w:rsidP="008D252F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8248FD">
                        <w:rPr>
                          <w:b/>
                          <w:sz w:val="28"/>
                          <w:szCs w:val="28"/>
                        </w:rPr>
                        <w:t>CHURCHLANDS SENIOR HIGH SCHOOL</w:t>
                      </w:r>
                    </w:p>
                    <w:p w:rsidR="008D252F" w:rsidRPr="008248FD" w:rsidRDefault="008D252F" w:rsidP="008D252F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MATHEMATICS SPECIALIST 3</w:t>
                      </w:r>
                      <w:r w:rsidRPr="008248FD">
                        <w:rPr>
                          <w:b/>
                          <w:sz w:val="28"/>
                          <w:szCs w:val="28"/>
                        </w:rPr>
                        <w:t>,</w:t>
                      </w:r>
                      <w:r w:rsidR="003E124D">
                        <w:rPr>
                          <w:b/>
                          <w:sz w:val="28"/>
                          <w:szCs w:val="28"/>
                        </w:rPr>
                        <w:t xml:space="preserve"> 4 Last </w:t>
                      </w:r>
                      <w:proofErr w:type="gramStart"/>
                      <w:r w:rsidR="003E124D">
                        <w:rPr>
                          <w:b/>
                          <w:sz w:val="28"/>
                          <w:szCs w:val="28"/>
                        </w:rPr>
                        <w:t>Test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 2016</w:t>
                      </w:r>
                      <w:proofErr w:type="gramEnd"/>
                      <w:r w:rsidRPr="008248FD">
                        <w:rPr>
                          <w:b/>
                          <w:sz w:val="28"/>
                          <w:szCs w:val="28"/>
                        </w:rPr>
                        <w:t xml:space="preserve">  </w:t>
                      </w:r>
                    </w:p>
                    <w:p w:rsidR="008D252F" w:rsidRPr="008248FD" w:rsidRDefault="008D252F" w:rsidP="008D252F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8248FD"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>NON-</w:t>
                      </w:r>
                      <w:r w:rsidRPr="008248FD">
                        <w:rPr>
                          <w:b/>
                          <w:sz w:val="28"/>
                          <w:szCs w:val="28"/>
                        </w:rPr>
                        <w:t>Calculator Section</w:t>
                      </w:r>
                    </w:p>
                    <w:p w:rsidR="008D252F" w:rsidRPr="00FE63B5" w:rsidRDefault="003E124D" w:rsidP="008D252F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Chapters 9 to 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eastAsia="en-AU"/>
        </w:rPr>
        <w:drawing>
          <wp:inline distT="0" distB="0" distL="0" distR="0" wp14:anchorId="7DB28D51" wp14:editId="45E461F3">
            <wp:extent cx="819150" cy="1003300"/>
            <wp:effectExtent l="0" t="0" r="0" b="6350"/>
            <wp:docPr id="1" name="Picture 1" descr="C:\Users\jsanders\AppData\Local\Microsoft\Windows\Temporary Internet Files\Content.IE5\SDG399N5\This one is the best to us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sanders\AppData\Local\Microsoft\Windows\Temporary Internet Files\Content.IE5\SDG399N5\This one is the best to use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52F" w:rsidRDefault="008D252F" w:rsidP="008D252F">
      <w:pPr>
        <w:rPr>
          <w:b/>
        </w:rPr>
      </w:pPr>
    </w:p>
    <w:p w:rsidR="008D252F" w:rsidRDefault="008D252F" w:rsidP="008D252F">
      <w:r>
        <w:rPr>
          <w:b/>
        </w:rPr>
        <w:t>Name___________</w:t>
      </w:r>
      <w:r w:rsidR="00466537">
        <w:rPr>
          <w:b/>
        </w:rPr>
        <w:t>_____________________</w:t>
      </w:r>
      <w:r w:rsidR="00466537">
        <w:rPr>
          <w:b/>
        </w:rPr>
        <w:tab/>
      </w:r>
      <w:r w:rsidR="00466537">
        <w:rPr>
          <w:b/>
        </w:rPr>
        <w:tab/>
      </w:r>
      <w:r w:rsidR="00466537">
        <w:rPr>
          <w:b/>
        </w:rPr>
        <w:tab/>
        <w:t>Time:</w:t>
      </w:r>
      <w:r w:rsidR="00466537">
        <w:rPr>
          <w:b/>
        </w:rPr>
        <w:tab/>
        <w:t>20</w:t>
      </w:r>
      <w:r>
        <w:rPr>
          <w:b/>
        </w:rPr>
        <w:t xml:space="preserve"> minutes</w:t>
      </w:r>
    </w:p>
    <w:p w:rsidR="008D252F" w:rsidRPr="00017AA2" w:rsidRDefault="008D252F" w:rsidP="008D252F">
      <w:pPr>
        <w:pBdr>
          <w:bottom w:val="single" w:sz="4" w:space="1" w:color="auto"/>
        </w:pBdr>
        <w:rPr>
          <w:b/>
          <w:b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66537">
        <w:rPr>
          <w:b/>
          <w:bCs/>
        </w:rPr>
        <w:t>Total:</w:t>
      </w:r>
      <w:r w:rsidR="00466537">
        <w:rPr>
          <w:b/>
          <w:bCs/>
        </w:rPr>
        <w:tab/>
        <w:t>22</w:t>
      </w:r>
      <w:r>
        <w:rPr>
          <w:b/>
          <w:bCs/>
        </w:rPr>
        <w:t xml:space="preserve"> marks</w:t>
      </w:r>
    </w:p>
    <w:p w:rsidR="008D252F" w:rsidRDefault="008D252F" w:rsidP="008D252F">
      <w:pPr>
        <w:tabs>
          <w:tab w:val="left" w:pos="720"/>
        </w:tabs>
      </w:pPr>
    </w:p>
    <w:p w:rsidR="003E124D" w:rsidRPr="00481929" w:rsidRDefault="008D252F" w:rsidP="003E124D">
      <w:pPr>
        <w:pStyle w:val="ListParagraph"/>
        <w:numPr>
          <w:ilvl w:val="0"/>
          <w:numId w:val="3"/>
        </w:numPr>
        <w:tabs>
          <w:tab w:val="left" w:pos="720"/>
        </w:tabs>
      </w:pPr>
      <w:r>
        <w:t>[</w:t>
      </w:r>
      <w:r w:rsidR="003E124D">
        <w:t>14</w:t>
      </w:r>
      <w:r w:rsidRPr="003441B0">
        <w:t xml:space="preserve"> marks]</w:t>
      </w:r>
    </w:p>
    <w:p w:rsidR="008D252F" w:rsidRPr="00481929" w:rsidRDefault="008D252F" w:rsidP="008D252F">
      <w:pPr>
        <w:tabs>
          <w:tab w:val="left" w:pos="720"/>
        </w:tabs>
      </w:pPr>
      <w:r w:rsidRPr="00481929">
        <w:rPr>
          <w:b/>
        </w:rPr>
        <w:tab/>
      </w:r>
      <w:r w:rsidRPr="00481929">
        <w:t>(a)</w:t>
      </w:r>
      <w:r w:rsidRPr="00481929">
        <w:tab/>
        <w:t>Determine the indefinite integrals.</w:t>
      </w:r>
    </w:p>
    <w:p w:rsidR="008D252F" w:rsidRPr="00481929" w:rsidRDefault="008D252F" w:rsidP="008D252F">
      <w:pPr>
        <w:tabs>
          <w:tab w:val="left" w:pos="720"/>
        </w:tabs>
      </w:pPr>
    </w:p>
    <w:p w:rsidR="008D252F" w:rsidRPr="00481929" w:rsidRDefault="008D252F" w:rsidP="008D252F">
      <w:pPr>
        <w:tabs>
          <w:tab w:val="left" w:pos="720"/>
        </w:tabs>
      </w:pPr>
      <w:r w:rsidRPr="00481929">
        <w:tab/>
      </w:r>
      <w:r w:rsidRPr="00481929">
        <w:tab/>
        <w:t>(</w:t>
      </w:r>
      <w:proofErr w:type="spellStart"/>
      <w:r w:rsidRPr="00481929">
        <w:t>i</w:t>
      </w:r>
      <w:proofErr w:type="spellEnd"/>
      <w:r w:rsidRPr="00481929">
        <w:t>)</w:t>
      </w:r>
      <w:r w:rsidRPr="00481929">
        <w:tab/>
      </w:r>
      <w:r w:rsidRPr="00481929">
        <w:rPr>
          <w:position w:val="-16"/>
        </w:rPr>
        <w:object w:dxaOrig="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1.75pt" o:ole="">
            <v:imagedata r:id="rId6" o:title=""/>
          </v:shape>
          <o:OLEObject Type="Embed" ProgID="Equation.3" ShapeID="_x0000_i1025" DrawAspect="Content" ObjectID="_1534230467" r:id="rId7"/>
        </w:object>
      </w:r>
      <w:r w:rsidRPr="00481929">
        <w:rPr>
          <w:position w:val="-10"/>
        </w:rPr>
        <w:object w:dxaOrig="1040" w:dyaOrig="420">
          <v:shape id="_x0000_i1026" type="#_x0000_t75" style="width:51.75pt;height:21pt" o:ole="">
            <v:imagedata r:id="rId8" o:title=""/>
          </v:shape>
          <o:OLEObject Type="Embed" ProgID="Equation.3" ShapeID="_x0000_i1026" DrawAspect="Content" ObjectID="_1534230468" r:id="rId9"/>
        </w:object>
      </w:r>
      <w:r w:rsidRPr="00481929">
        <w:t xml:space="preserve"> </w:t>
      </w:r>
      <w:proofErr w:type="gramStart"/>
      <w:r w:rsidRPr="00481929">
        <w:rPr>
          <w:i/>
        </w:rPr>
        <w:t>dx</w:t>
      </w:r>
      <w:proofErr w:type="gramEnd"/>
      <w:r w:rsidRPr="00481929">
        <w:tab/>
      </w:r>
      <w:r w:rsidRPr="00481929">
        <w:tab/>
      </w:r>
      <w:r w:rsidRPr="00481929">
        <w:tab/>
      </w:r>
      <w:r w:rsidRPr="00481929">
        <w:tab/>
      </w:r>
      <w:r w:rsidRPr="00481929">
        <w:tab/>
      </w:r>
      <w:r w:rsidRPr="00481929">
        <w:tab/>
        <w:t>[2 marks]</w:t>
      </w:r>
    </w:p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Default="008D252F" w:rsidP="008D252F"/>
    <w:p w:rsidR="003E124D" w:rsidRDefault="003E124D" w:rsidP="008D252F"/>
    <w:p w:rsidR="003E124D" w:rsidRPr="00481929" w:rsidRDefault="003E124D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>
      <w:pPr>
        <w:tabs>
          <w:tab w:val="left" w:pos="720"/>
          <w:tab w:val="left" w:pos="1440"/>
          <w:tab w:val="left" w:pos="2160"/>
          <w:tab w:val="left" w:pos="7170"/>
        </w:tabs>
        <w:ind w:firstLine="720"/>
      </w:pPr>
      <w:r w:rsidRPr="00481929">
        <w:tab/>
        <w:t>(ii)</w:t>
      </w:r>
      <w:r w:rsidRPr="00481929">
        <w:tab/>
      </w:r>
      <w:r w:rsidRPr="00481929">
        <w:rPr>
          <w:position w:val="-16"/>
        </w:rPr>
        <w:object w:dxaOrig="800" w:dyaOrig="480">
          <v:shape id="_x0000_i1027" type="#_x0000_t75" style="width:39.75pt;height:24pt" o:ole="">
            <v:imagedata r:id="rId10" o:title=""/>
          </v:shape>
          <o:OLEObject Type="Embed" ProgID="Equation.3" ShapeID="_x0000_i1027" DrawAspect="Content" ObjectID="_1534230469" r:id="rId11"/>
        </w:object>
      </w:r>
      <w:r w:rsidRPr="00481929">
        <w:t xml:space="preserve"> </w:t>
      </w:r>
      <w:proofErr w:type="gramStart"/>
      <w:r>
        <w:rPr>
          <w:i/>
        </w:rPr>
        <w:t>dx</w:t>
      </w:r>
      <w:proofErr w:type="gramEnd"/>
      <w:r>
        <w:rPr>
          <w:i/>
        </w:rPr>
        <w:tab/>
      </w:r>
      <w:r>
        <w:tab/>
      </w:r>
      <w:r w:rsidRPr="00481929">
        <w:rPr>
          <w:i/>
        </w:rPr>
        <w:tab/>
      </w:r>
      <w:r w:rsidRPr="00481929">
        <w:t>[4 marks]</w:t>
      </w:r>
    </w:p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Default="008D252F" w:rsidP="008D252F"/>
    <w:p w:rsidR="003E124D" w:rsidRDefault="003E124D" w:rsidP="008D252F"/>
    <w:p w:rsidR="003E124D" w:rsidRDefault="003E124D" w:rsidP="008D252F"/>
    <w:p w:rsidR="003E124D" w:rsidRDefault="003E124D" w:rsidP="008D252F"/>
    <w:p w:rsidR="003E124D" w:rsidRDefault="003E124D" w:rsidP="008D252F"/>
    <w:p w:rsidR="003E124D" w:rsidRPr="00481929" w:rsidRDefault="003E124D" w:rsidP="008D252F"/>
    <w:p w:rsidR="008D252F" w:rsidRPr="00481929" w:rsidRDefault="008D252F" w:rsidP="008D252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200"/>
        </w:tabs>
      </w:pPr>
      <w:r>
        <w:lastRenderedPageBreak/>
        <w:tab/>
      </w:r>
      <w:r w:rsidRPr="00481929">
        <w:t>(b)</w:t>
      </w:r>
      <w:r w:rsidRPr="00481929">
        <w:tab/>
        <w:t xml:space="preserve">Use the substitution   </w:t>
      </w:r>
      <w:proofErr w:type="gramStart"/>
      <w:r w:rsidRPr="00481929">
        <w:rPr>
          <w:i/>
        </w:rPr>
        <w:t xml:space="preserve">u </w:t>
      </w:r>
      <w:r w:rsidRPr="00481929">
        <w:t xml:space="preserve"> =</w:t>
      </w:r>
      <w:proofErr w:type="gramEnd"/>
      <w:r w:rsidRPr="00481929">
        <w:t xml:space="preserve">  </w:t>
      </w:r>
      <w:r w:rsidRPr="00481929">
        <w:rPr>
          <w:position w:val="-6"/>
        </w:rPr>
        <w:object w:dxaOrig="320" w:dyaOrig="380">
          <v:shape id="_x0000_i1028" type="#_x0000_t75" style="width:16.5pt;height:21pt" o:ole="">
            <v:imagedata r:id="rId12" o:title=""/>
          </v:shape>
          <o:OLEObject Type="Embed" ProgID="Equation.3" ShapeID="_x0000_i1028" DrawAspect="Content" ObjectID="_1534230470" r:id="rId13"/>
        </w:object>
      </w:r>
      <w:r w:rsidRPr="00481929">
        <w:t xml:space="preserve"> + 3    to find   </w:t>
      </w:r>
      <w:r w:rsidRPr="001B7980">
        <w:rPr>
          <w:position w:val="-24"/>
        </w:rPr>
        <w:object w:dxaOrig="840" w:dyaOrig="680">
          <v:shape id="_x0000_i1029" type="#_x0000_t75" style="width:42pt;height:33.75pt" o:ole="">
            <v:imagedata r:id="rId14" o:title=""/>
          </v:shape>
          <o:OLEObject Type="Embed" ProgID="Equation.3" ShapeID="_x0000_i1029" DrawAspect="Content" ObjectID="_1534230471" r:id="rId15"/>
        </w:object>
      </w:r>
      <w:r w:rsidRPr="00481929">
        <w:t xml:space="preserve"> </w:t>
      </w:r>
      <w:r w:rsidRPr="00481929">
        <w:rPr>
          <w:i/>
        </w:rPr>
        <w:t>dx</w:t>
      </w:r>
      <w:r>
        <w:rPr>
          <w:i/>
        </w:rPr>
        <w:t>.</w:t>
      </w:r>
      <w:r>
        <w:rPr>
          <w:i/>
        </w:rPr>
        <w:tab/>
      </w:r>
      <w:r>
        <w:tab/>
      </w:r>
      <w:r w:rsidRPr="00481929">
        <w:t>[4 marks]</w:t>
      </w:r>
    </w:p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/>
    <w:p w:rsidR="008D252F" w:rsidRPr="00481929" w:rsidRDefault="008D252F" w:rsidP="008D252F">
      <w:pPr>
        <w:spacing w:line="300" w:lineRule="atLeast"/>
      </w:pPr>
    </w:p>
    <w:p w:rsidR="008D252F" w:rsidRPr="00481929" w:rsidRDefault="008D252F" w:rsidP="008D252F">
      <w:pPr>
        <w:tabs>
          <w:tab w:val="left" w:pos="720"/>
          <w:tab w:val="left" w:pos="1440"/>
          <w:tab w:val="left" w:pos="7820"/>
        </w:tabs>
        <w:spacing w:line="300" w:lineRule="atLeast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/>
    <w:p w:rsidR="008D252F" w:rsidRDefault="008D252F" w:rsidP="008D252F">
      <w:pPr>
        <w:pStyle w:val="Header"/>
        <w:tabs>
          <w:tab w:val="clear" w:pos="4320"/>
          <w:tab w:val="clear" w:pos="8640"/>
        </w:tabs>
      </w:pPr>
    </w:p>
    <w:p w:rsidR="008D252F" w:rsidRDefault="008D252F" w:rsidP="008D252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right" w:pos="9719"/>
        </w:tabs>
        <w:ind w:firstLine="720"/>
      </w:pPr>
      <w:r>
        <w:t>(c)</w:t>
      </w:r>
      <w:r>
        <w:tab/>
      </w:r>
      <w:r>
        <w:rPr>
          <w:position w:val="-16"/>
          <w:sz w:val="28"/>
          <w:szCs w:val="28"/>
        </w:rPr>
        <w:object w:dxaOrig="1740" w:dyaOrig="460">
          <v:shape id="_x0000_i1030" type="#_x0000_t75" style="width:87pt;height:23.25pt" o:ole="">
            <v:imagedata r:id="rId16" o:title=""/>
          </v:shape>
          <o:OLEObject Type="Embed" ProgID="Equation.3" ShapeID="_x0000_i1030" DrawAspect="Content" ObjectID="_1534230472" r:id="rId17"/>
        </w:object>
      </w:r>
      <w:r>
        <w:rPr>
          <w:sz w:val="28"/>
          <w:szCs w:val="28"/>
        </w:rPr>
        <w:t xml:space="preserve">  </w:t>
      </w:r>
      <w:proofErr w:type="gramStart"/>
      <w:r>
        <w:rPr>
          <w:i/>
          <w:iCs/>
          <w:sz w:val="28"/>
          <w:szCs w:val="28"/>
        </w:rPr>
        <w:t>dx</w:t>
      </w:r>
      <w:proofErr w:type="gramEnd"/>
      <w:r>
        <w:rPr>
          <w:i/>
          <w:iCs/>
        </w:rPr>
        <w:tab/>
      </w:r>
      <w:r>
        <w:rPr>
          <w:i/>
          <w:iCs/>
        </w:rPr>
        <w:tab/>
      </w:r>
      <w:r w:rsidR="00466537">
        <w:t>[2</w:t>
      </w:r>
      <w:r>
        <w:t>]</w:t>
      </w:r>
    </w:p>
    <w:p w:rsidR="008D252F" w:rsidRDefault="008D252F" w:rsidP="008D252F"/>
    <w:p w:rsidR="008D252F" w:rsidRDefault="008D252F" w:rsidP="008D252F"/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  <w:r>
        <w:lastRenderedPageBreak/>
        <w:t>2</w:t>
      </w:r>
      <w:r>
        <w:tab/>
      </w:r>
      <w:r w:rsidR="003E124D">
        <w:t>[7 marks]</w:t>
      </w: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  <w:r>
        <w:t xml:space="preserve">Show that the volume of the solid obtained by rotating the region bounded </w:t>
      </w:r>
      <w:proofErr w:type="gramStart"/>
      <w:r>
        <w:t xml:space="preserve">by </w:t>
      </w:r>
      <w:proofErr w:type="gramEnd"/>
      <w:r w:rsidRPr="001B7980">
        <w:rPr>
          <w:position w:val="-10"/>
        </w:rPr>
        <w:object w:dxaOrig="680" w:dyaOrig="360">
          <v:shape id="_x0000_i1031" type="#_x0000_t75" style="width:33.75pt;height:18pt" o:ole="">
            <v:imagedata r:id="rId18" o:title=""/>
          </v:shape>
          <o:OLEObject Type="Embed" ProgID="Equation.3" ShapeID="_x0000_i1031" DrawAspect="Content" ObjectID="_1534230473" r:id="rId19"/>
        </w:object>
      </w:r>
      <w:r>
        <w:t xml:space="preserve">, </w:t>
      </w:r>
      <w:r w:rsidRPr="001B7980">
        <w:rPr>
          <w:position w:val="-10"/>
        </w:rPr>
        <w:object w:dxaOrig="580" w:dyaOrig="320">
          <v:shape id="_x0000_i1032" type="#_x0000_t75" style="width:29.25pt;height:15.75pt" o:ole="">
            <v:imagedata r:id="rId20" o:title=""/>
          </v:shape>
          <o:OLEObject Type="Embed" ProgID="Equation.3" ShapeID="_x0000_i1032" DrawAspect="Content" ObjectID="_1534230474" r:id="rId21"/>
        </w:object>
      </w:r>
      <w:r>
        <w:t xml:space="preserve">, and </w:t>
      </w:r>
      <w:r w:rsidRPr="001B7980">
        <w:rPr>
          <w:position w:val="-6"/>
        </w:rPr>
        <w:object w:dxaOrig="560" w:dyaOrig="279">
          <v:shape id="_x0000_i1033" type="#_x0000_t75" style="width:27.75pt;height:14.25pt" o:ole="">
            <v:imagedata r:id="rId22" o:title=""/>
          </v:shape>
          <o:OLEObject Type="Embed" ProgID="Equation.3" ShapeID="_x0000_i1033" DrawAspect="Content" ObjectID="_1534230475" r:id="rId23"/>
        </w:object>
      </w:r>
      <w:r>
        <w:t xml:space="preserve"> around the </w:t>
      </w:r>
      <w:r w:rsidRPr="001B7980">
        <w:rPr>
          <w:position w:val="-10"/>
        </w:rPr>
        <w:object w:dxaOrig="400" w:dyaOrig="260">
          <v:shape id="_x0000_i1034" type="#_x0000_t75" style="width:20.25pt;height:12.75pt" o:ole="">
            <v:imagedata r:id="rId24" o:title=""/>
          </v:shape>
          <o:OLEObject Type="Embed" ProgID="Equation.3" ShapeID="_x0000_i1034" DrawAspect="Content" ObjectID="_1534230476" r:id="rId25"/>
        </w:object>
      </w:r>
      <w:r>
        <w:t xml:space="preserve"> axis is </w:t>
      </w:r>
      <w:r w:rsidRPr="001B7980">
        <w:rPr>
          <w:position w:val="-24"/>
        </w:rPr>
        <w:object w:dxaOrig="499" w:dyaOrig="620">
          <v:shape id="_x0000_i1035" type="#_x0000_t75" style="width:24.75pt;height:30.75pt" o:ole="">
            <v:imagedata r:id="rId26" o:title=""/>
          </v:shape>
          <o:OLEObject Type="Embed" ProgID="Equation.3" ShapeID="_x0000_i1035" DrawAspect="Content" ObjectID="_1534230477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[4 marks]</w:t>
      </w: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923386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  <w:r>
        <w:t>3</w:t>
      </w:r>
      <w:r>
        <w:tab/>
        <w:t>[3 marks]</w:t>
      </w: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  <w:r>
        <w:t xml:space="preserve">Find the general solution to the differential equation </w:t>
      </w:r>
      <w:r w:rsidRPr="001B7980">
        <w:rPr>
          <w:position w:val="-24"/>
        </w:rPr>
        <w:object w:dxaOrig="1460" w:dyaOrig="620">
          <v:shape id="_x0000_i1036" type="#_x0000_t75" style="width:72.75pt;height:30.75pt" o:ole="">
            <v:imagedata r:id="rId28" o:title=""/>
          </v:shape>
          <o:OLEObject Type="Embed" ProgID="Equation.3" ShapeID="_x0000_i1036" DrawAspect="Content" ObjectID="_1534230478" r:id="rId29"/>
        </w:object>
      </w:r>
    </w:p>
    <w:p w:rsidR="008D252F" w:rsidRDefault="008D252F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8D252F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Pr="008248FD" w:rsidRDefault="003E124D" w:rsidP="003E124D">
      <w:pPr>
        <w:pBdr>
          <w:top w:val="single" w:sz="4" w:space="1" w:color="auto"/>
          <w:left w:val="single" w:sz="4" w:space="4" w:color="auto"/>
          <w:bottom w:val="single" w:sz="4" w:space="9" w:color="auto"/>
          <w:right w:val="single" w:sz="4" w:space="4" w:color="auto"/>
        </w:pBdr>
        <w:shd w:val="pct12" w:color="auto" w:fill="FFFFFF"/>
        <w:rPr>
          <w:rFonts w:ascii="Arial" w:hAnsi="Arial" w:cs="Arial"/>
          <w:b/>
          <w:sz w:val="22"/>
          <w:szCs w:val="22"/>
        </w:rPr>
      </w:pPr>
      <w:r>
        <w:rPr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1B2AD6" wp14:editId="7447361F">
                <wp:simplePos x="0" y="0"/>
                <wp:positionH relativeFrom="column">
                  <wp:posOffset>902288</wp:posOffset>
                </wp:positionH>
                <wp:positionV relativeFrom="paragraph">
                  <wp:posOffset>137160</wp:posOffset>
                </wp:positionV>
                <wp:extent cx="4810125" cy="914400"/>
                <wp:effectExtent l="0" t="0" r="28575" b="190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0125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124D" w:rsidRPr="008248FD" w:rsidRDefault="003E124D" w:rsidP="003E124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>CHURCHLANDS SENIOR HIGH SCHOOL</w:t>
                            </w:r>
                          </w:p>
                          <w:p w:rsidR="003E124D" w:rsidRPr="008248FD" w:rsidRDefault="003E124D" w:rsidP="003E124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ATHEMATICS SPECIALIST 3</w:t>
                            </w: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>,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4 Last Test 2016</w:t>
                            </w: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:rsidR="003E124D" w:rsidRPr="008248FD" w:rsidRDefault="003E124D" w:rsidP="003E124D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Calculator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Assumed </w:t>
                            </w: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>Section</w:t>
                            </w:r>
                          </w:p>
                          <w:p w:rsidR="003E124D" w:rsidRPr="00FE63B5" w:rsidRDefault="003E124D" w:rsidP="003E124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Chapters 9 to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B2AD6" id="Text Box 2" o:spid="_x0000_s1027" type="#_x0000_t202" style="position:absolute;margin-left:71.05pt;margin-top:10.8pt;width:378.75pt;height:1in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">
                <v:textbox>
                  <w:txbxContent>
                    <w:p w:rsidR="003E124D" w:rsidRPr="008248FD" w:rsidRDefault="003E124D" w:rsidP="003E124D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8248FD">
                        <w:rPr>
                          <w:b/>
                          <w:sz w:val="28"/>
                          <w:szCs w:val="28"/>
                        </w:rPr>
                        <w:t>CHURCHLANDS SENIOR HIGH SCHOOL</w:t>
                      </w:r>
                    </w:p>
                    <w:p w:rsidR="003E124D" w:rsidRPr="008248FD" w:rsidRDefault="003E124D" w:rsidP="003E124D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MATHEMATICS SPECIALIST 3</w:t>
                      </w:r>
                      <w:r w:rsidRPr="008248FD">
                        <w:rPr>
                          <w:b/>
                          <w:sz w:val="28"/>
                          <w:szCs w:val="28"/>
                        </w:rPr>
                        <w:t>,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4 Last Test 2016</w:t>
                      </w:r>
                      <w:r w:rsidRPr="008248FD">
                        <w:rPr>
                          <w:b/>
                          <w:sz w:val="28"/>
                          <w:szCs w:val="28"/>
                        </w:rPr>
                        <w:t xml:space="preserve">  </w:t>
                      </w:r>
                    </w:p>
                    <w:p w:rsidR="003E124D" w:rsidRPr="008248FD" w:rsidRDefault="003E124D" w:rsidP="003E124D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8248FD">
                        <w:rPr>
                          <w:b/>
                          <w:sz w:val="28"/>
                          <w:szCs w:val="28"/>
                        </w:rPr>
                        <w:t xml:space="preserve">Calculator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Assumed </w:t>
                      </w:r>
                      <w:r w:rsidRPr="008248FD">
                        <w:rPr>
                          <w:b/>
                          <w:sz w:val="28"/>
                          <w:szCs w:val="28"/>
                        </w:rPr>
                        <w:t>Section</w:t>
                      </w:r>
                    </w:p>
                    <w:p w:rsidR="003E124D" w:rsidRPr="00FE63B5" w:rsidRDefault="003E124D" w:rsidP="003E124D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Chapters 9 to 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eastAsia="en-AU"/>
        </w:rPr>
        <w:drawing>
          <wp:inline distT="0" distB="0" distL="0" distR="0" wp14:anchorId="6AF43021" wp14:editId="34E75F58">
            <wp:extent cx="819150" cy="1003300"/>
            <wp:effectExtent l="0" t="0" r="0" b="6350"/>
            <wp:docPr id="3" name="Picture 3" descr="C:\Users\jsanders\AppData\Local\Microsoft\Windows\Temporary Internet Files\Content.IE5\SDG399N5\This one is the best to us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sanders\AppData\Local\Microsoft\Windows\Temporary Internet Files\Content.IE5\SDG399N5\This one is the best to use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D" w:rsidRDefault="003E124D" w:rsidP="003E124D">
      <w:pPr>
        <w:rPr>
          <w:b/>
        </w:rPr>
      </w:pPr>
    </w:p>
    <w:p w:rsidR="003E124D" w:rsidRDefault="003E124D" w:rsidP="003E124D">
      <w:r>
        <w:rPr>
          <w:b/>
        </w:rPr>
        <w:t>Name___________</w:t>
      </w:r>
      <w:r w:rsidR="001C7B1D">
        <w:rPr>
          <w:b/>
        </w:rPr>
        <w:t>_____________________</w:t>
      </w:r>
      <w:r w:rsidR="001C7B1D">
        <w:rPr>
          <w:b/>
        </w:rPr>
        <w:tab/>
      </w:r>
      <w:r w:rsidR="001C7B1D">
        <w:rPr>
          <w:b/>
        </w:rPr>
        <w:tab/>
      </w:r>
      <w:r w:rsidR="001C7B1D">
        <w:rPr>
          <w:b/>
        </w:rPr>
        <w:tab/>
        <w:t>Time:</w:t>
      </w:r>
      <w:r w:rsidR="001C7B1D">
        <w:rPr>
          <w:b/>
        </w:rPr>
        <w:tab/>
        <w:t>3</w:t>
      </w:r>
      <w:r w:rsidR="00466537">
        <w:rPr>
          <w:b/>
        </w:rPr>
        <w:t>5</w:t>
      </w:r>
      <w:r>
        <w:rPr>
          <w:b/>
        </w:rPr>
        <w:t xml:space="preserve"> minutes</w:t>
      </w:r>
    </w:p>
    <w:p w:rsidR="003E124D" w:rsidRPr="00017AA2" w:rsidRDefault="003E124D" w:rsidP="003E124D">
      <w:pPr>
        <w:pBdr>
          <w:bottom w:val="single" w:sz="4" w:space="1" w:color="auto"/>
        </w:pBdr>
        <w:rPr>
          <w:b/>
          <w:b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66537">
        <w:rPr>
          <w:b/>
          <w:bCs/>
        </w:rPr>
        <w:t>Total:</w:t>
      </w:r>
      <w:r w:rsidR="00466537">
        <w:rPr>
          <w:b/>
          <w:bCs/>
        </w:rPr>
        <w:tab/>
        <w:t>30</w:t>
      </w:r>
      <w:r>
        <w:rPr>
          <w:b/>
          <w:bCs/>
        </w:rPr>
        <w:t xml:space="preserve"> marks</w:t>
      </w:r>
    </w:p>
    <w:p w:rsidR="003E124D" w:rsidRPr="00185D75" w:rsidRDefault="00923386" w:rsidP="003E124D">
      <w:pPr>
        <w:pStyle w:val="Header"/>
        <w:tabs>
          <w:tab w:val="clear" w:pos="4320"/>
          <w:tab w:val="clear" w:pos="8640"/>
        </w:tabs>
        <w:spacing w:line="300" w:lineRule="atLeast"/>
      </w:pPr>
      <w:r>
        <w:t>4</w:t>
      </w:r>
      <w:r w:rsidR="003E124D" w:rsidRPr="00185D75">
        <w:t>.</w:t>
      </w:r>
      <w:r w:rsidR="003E124D" w:rsidRPr="00185D75">
        <w:tab/>
      </w:r>
      <w:r w:rsidR="003E124D" w:rsidRPr="00185D75">
        <w:rPr>
          <w:bCs/>
        </w:rPr>
        <w:t>[11 marks]</w:t>
      </w:r>
    </w:p>
    <w:p w:rsidR="003E124D" w:rsidRPr="00185D75" w:rsidRDefault="003E124D" w:rsidP="003E124D">
      <w:pPr>
        <w:spacing w:line="300" w:lineRule="atLeast"/>
      </w:pPr>
      <w:bookmarkStart w:id="0" w:name="_GoBack"/>
      <w:bookmarkEnd w:id="0"/>
    </w:p>
    <w:p w:rsidR="003E124D" w:rsidRPr="00185D75" w:rsidRDefault="003E124D" w:rsidP="003E124D">
      <w:pPr>
        <w:spacing w:line="300" w:lineRule="atLeast"/>
      </w:pPr>
      <w:r>
        <w:t>(a)</w:t>
      </w:r>
      <w:r w:rsidRPr="00185D75">
        <w:tab/>
        <w:t xml:space="preserve">The equation of motion of a body is given by </w:t>
      </w:r>
      <w:r w:rsidRPr="00185D75">
        <w:rPr>
          <w:position w:val="-24"/>
        </w:rPr>
        <w:object w:dxaOrig="480" w:dyaOrig="660">
          <v:shape id="_x0000_i1037" type="#_x0000_t75" style="width:24pt;height:33pt" o:ole="">
            <v:imagedata r:id="rId30" o:title=""/>
          </v:shape>
          <o:OLEObject Type="Embed" ProgID="Equation.DSMT4" ShapeID="_x0000_i1037" DrawAspect="Content" ObjectID="_1534230479" r:id="rId31"/>
        </w:object>
      </w:r>
      <w:r w:rsidRPr="00185D75">
        <w:t xml:space="preserve"> + 16</w:t>
      </w:r>
      <w:r w:rsidRPr="00185D75">
        <w:rPr>
          <w:i/>
        </w:rPr>
        <w:t>x</w:t>
      </w:r>
      <w:r w:rsidRPr="00185D75">
        <w:t xml:space="preserve"> = 0, where </w:t>
      </w:r>
      <w:r w:rsidRPr="00185D75">
        <w:rPr>
          <w:i/>
        </w:rPr>
        <w:t>x</w:t>
      </w:r>
      <w:r>
        <w:t xml:space="preserve"> is the distance </w:t>
      </w:r>
      <w:r w:rsidRPr="00185D75">
        <w:t xml:space="preserve">of the body (in cm) to a fixed point O and </w:t>
      </w:r>
      <w:proofErr w:type="spellStart"/>
      <w:r w:rsidRPr="00185D75">
        <w:rPr>
          <w:i/>
        </w:rPr>
        <w:t>t</w:t>
      </w:r>
      <w:proofErr w:type="spellEnd"/>
      <w:r w:rsidRPr="00185D75">
        <w:t xml:space="preserve"> is time in sec</w:t>
      </w:r>
      <w:r>
        <w:t xml:space="preserve">onds.  It is known that the </w:t>
      </w:r>
      <w:r w:rsidRPr="00185D75">
        <w:t xml:space="preserve">body starts moving from O with a velocity of </w:t>
      </w:r>
      <w:r w:rsidRPr="00185D75">
        <w:sym w:font="Symbol" w:char="F02D"/>
      </w:r>
      <w:r w:rsidRPr="00185D75">
        <w:t>1 cm s</w:t>
      </w:r>
      <w:r w:rsidRPr="00185D75">
        <w:rPr>
          <w:position w:val="6"/>
          <w:vertAlign w:val="superscript"/>
        </w:rPr>
        <w:sym w:font="Symbol" w:char="F02D"/>
      </w:r>
      <w:r w:rsidRPr="00185D75">
        <w:rPr>
          <w:position w:val="6"/>
          <w:vertAlign w:val="superscript"/>
        </w:rPr>
        <w:t>1</w:t>
      </w:r>
      <w:r>
        <w:t>.</w:t>
      </w:r>
      <w:r w:rsidRPr="00185D75">
        <w:t xml:space="preserve">Show clearly that </w:t>
      </w:r>
      <w:r w:rsidRPr="00185D75">
        <w:rPr>
          <w:i/>
        </w:rPr>
        <w:t>x</w:t>
      </w:r>
      <w:r w:rsidRPr="00185D75">
        <w:t xml:space="preserve"> = </w:t>
      </w:r>
      <w:proofErr w:type="spellStart"/>
      <w:r w:rsidRPr="00185D75">
        <w:t>Asin</w:t>
      </w:r>
      <w:proofErr w:type="spellEnd"/>
      <w:r w:rsidRPr="00185D75">
        <w:t xml:space="preserve"> (</w:t>
      </w:r>
      <w:r w:rsidRPr="00185D75">
        <w:sym w:font="Symbol" w:char="F077"/>
      </w:r>
      <w:r w:rsidRPr="00185D75">
        <w:rPr>
          <w:i/>
        </w:rPr>
        <w:t>t</w:t>
      </w:r>
      <w:r w:rsidRPr="00185D75">
        <w:t xml:space="preserve"> </w:t>
      </w:r>
      <w:proofErr w:type="gramStart"/>
      <w:r w:rsidRPr="00185D75">
        <w:t xml:space="preserve">+ </w:t>
      </w:r>
      <w:proofErr w:type="gramEnd"/>
      <w:r w:rsidRPr="00185D75">
        <w:sym w:font="Symbol" w:char="F061"/>
      </w:r>
      <w:r w:rsidRPr="00185D75">
        <w:t xml:space="preserve">) giving the values of A, </w:t>
      </w:r>
      <w:r w:rsidRPr="00185D75">
        <w:sym w:font="Symbol" w:char="F077"/>
      </w:r>
      <w:r w:rsidRPr="00185D75">
        <w:t xml:space="preserve"> </w:t>
      </w:r>
      <w:r>
        <w:t xml:space="preserve">(where </w:t>
      </w:r>
      <w:r>
        <w:sym w:font="Symbol" w:char="F077"/>
      </w:r>
      <w:r>
        <w:t xml:space="preserve"> &gt; 0) </w:t>
      </w:r>
      <w:r w:rsidRPr="00185D75">
        <w:t xml:space="preserve">and </w:t>
      </w:r>
      <w:r w:rsidRPr="00185D75">
        <w:sym w:font="Symbol" w:char="F061"/>
      </w:r>
      <w:r w:rsidRPr="00185D75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5D75">
        <w:t>[6]</w:t>
      </w: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</w:pPr>
    </w:p>
    <w:p w:rsidR="003E124D" w:rsidRPr="00185D75" w:rsidRDefault="003E124D" w:rsidP="003E124D">
      <w:pPr>
        <w:spacing w:line="300" w:lineRule="atLeast"/>
        <w:ind w:left="709"/>
      </w:pPr>
      <w:r w:rsidRPr="00185D75">
        <w:lastRenderedPageBreak/>
        <w:t>(b)</w:t>
      </w:r>
      <w:r w:rsidRPr="00185D75">
        <w:tab/>
        <w:t xml:space="preserve">The equation of motion of another body is given by </w:t>
      </w:r>
      <w:r w:rsidRPr="00185D75">
        <w:rPr>
          <w:i/>
        </w:rPr>
        <w:t>x</w:t>
      </w:r>
      <w:r w:rsidRPr="00185D75">
        <w:t xml:space="preserve"> = 2 cos (0.5 </w:t>
      </w:r>
      <w:proofErr w:type="gramStart"/>
      <w:r w:rsidRPr="00185D75">
        <w:rPr>
          <w:i/>
        </w:rPr>
        <w:t xml:space="preserve">t </w:t>
      </w:r>
      <w:r>
        <w:t>)</w:t>
      </w:r>
      <w:proofErr w:type="gramEnd"/>
      <w:r>
        <w:t>.</w:t>
      </w:r>
      <w:r w:rsidRPr="00185D75">
        <w:t>the average speed of the body i</w:t>
      </w:r>
      <w:r>
        <w:t>n the first ten seconds. .</w:t>
      </w:r>
      <w:r w:rsidRPr="00185D75">
        <w:t>Show clearly how you obtained your answer.</w:t>
      </w:r>
      <w:r w:rsidRPr="00185D75">
        <w:tab/>
      </w:r>
      <w:r w:rsidRPr="00185D75">
        <w:tab/>
      </w:r>
      <w:r w:rsidRPr="00185D75">
        <w:tab/>
      </w:r>
      <w:r w:rsidRPr="00185D75">
        <w:tab/>
      </w:r>
      <w:r w:rsidRPr="00185D75">
        <w:tab/>
      </w:r>
      <w:r>
        <w:tab/>
      </w:r>
      <w:r>
        <w:tab/>
      </w:r>
      <w:r>
        <w:tab/>
      </w:r>
      <w:r>
        <w:tab/>
      </w:r>
      <w:r>
        <w:tab/>
      </w:r>
      <w:r w:rsidRPr="00185D75">
        <w:t>[5]</w:t>
      </w: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Pr="00185D75" w:rsidRDefault="003E124D" w:rsidP="003E124D">
      <w:pPr>
        <w:spacing w:line="300" w:lineRule="atLeast"/>
        <w:ind w:left="709"/>
      </w:pPr>
    </w:p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/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3E124D" w:rsidP="003E124D">
      <w:pPr>
        <w:tabs>
          <w:tab w:val="left" w:pos="720"/>
        </w:tabs>
      </w:pPr>
    </w:p>
    <w:p w:rsidR="003E124D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</w:pPr>
      <w:r>
        <w:rPr>
          <w:rFonts w:eastAsia="Times New Roman"/>
        </w:rPr>
        <w:lastRenderedPageBreak/>
        <w:t>5</w:t>
      </w:r>
      <w:r>
        <w:rPr>
          <w:rFonts w:eastAsia="Times New Roman"/>
        </w:rPr>
        <w:tab/>
        <w:t>[4 marks]</w:t>
      </w:r>
    </w:p>
    <w:p w:rsidR="003E124D" w:rsidRDefault="003E124D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</w:pPr>
      <w:r>
        <w:t xml:space="preserve">Refer to the differential </w:t>
      </w:r>
      <w:proofErr w:type="gramStart"/>
      <w:r>
        <w:t xml:space="preserve">equation </w:t>
      </w:r>
      <w:proofErr w:type="gramEnd"/>
      <w:r w:rsidRPr="00DD5260">
        <w:rPr>
          <w:position w:val="-24"/>
        </w:rPr>
        <w:object w:dxaOrig="859" w:dyaOrig="620">
          <v:shape id="_x0000_i1038" type="#_x0000_t75" style="width:42.75pt;height:30.75pt" o:ole="">
            <v:imagedata r:id="rId32" o:title=""/>
          </v:shape>
          <o:OLEObject Type="Embed" ProgID="Equation.3" ShapeID="_x0000_i1038" DrawAspect="Content" ObjectID="_1534230480" r:id="rId33"/>
        </w:object>
      </w:r>
      <w:r>
        <w:t>. Determine the specif</w:t>
      </w:r>
      <w:r w:rsidR="00923386">
        <w:t xml:space="preserve">ic solution of the differential </w:t>
      </w:r>
      <w:r>
        <w:t>equation that passes through (1, 1)</w:t>
      </w:r>
      <w:r w:rsidR="00923386">
        <w:t xml:space="preserve">. </w:t>
      </w:r>
      <w:r w:rsidR="00923386" w:rsidRPr="00923386">
        <w:rPr>
          <w:rFonts w:eastAsia="Times New Roman"/>
        </w:rPr>
        <w:t>Graph the slope</w:t>
      </w:r>
      <w:r w:rsidR="00923386">
        <w:t xml:space="preserve"> field below and graph the solution too.</w:t>
      </w: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512288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  <w:r>
        <w:rPr>
          <w:noProof/>
          <w:lang w:eastAsia="en-AU"/>
        </w:rPr>
        <w:object w:dxaOrig="1440" w:dyaOrig="1440">
          <v:shape id="_x0000_s1027" type="#_x0000_t75" style="position:absolute;left:0;text-align:left;margin-left:70.5pt;margin-top:13.8pt;width:291.85pt;height:258.95pt;z-index:251663360;mso-position-horizontal-relative:text;mso-position-vertical-relative:text">
            <v:imagedata r:id="rId34" o:title=""/>
            <w10:wrap type="square"/>
          </v:shape>
          <o:OLEObject Type="Embed" ProgID="FXDraw.Graphic" ShapeID="_x0000_s1027" DrawAspect="Content" ObjectID="_1534230484" r:id="rId35"/>
        </w:object>
      </w: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426" w:hanging="426"/>
      </w:pPr>
    </w:p>
    <w:p w:rsidR="003E124D" w:rsidRDefault="003E124D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92338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6.</w:t>
      </w:r>
      <w:r>
        <w:rPr>
          <w:rFonts w:ascii="Arial" w:hAnsi="Arial" w:cs="Arial"/>
          <w:sz w:val="22"/>
          <w:szCs w:val="22"/>
        </w:rPr>
        <w:tab/>
        <w:t>[7 marks]</w:t>
      </w: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  <w:r w:rsidRPr="00923386">
        <w:rPr>
          <w:rFonts w:eastAsia="Times New Roman"/>
        </w:rPr>
        <w:t>A randomly selected group of 20 Year 12 girls have a mean height of 160 cm with a standard deviation of 1.5 cm.</w:t>
      </w: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  <w:r w:rsidRPr="00923386">
        <w:rPr>
          <w:rFonts w:eastAsia="Times New Roman"/>
        </w:rPr>
        <w:t>(a)</w:t>
      </w:r>
      <w:r w:rsidRPr="00923386">
        <w:rPr>
          <w:rFonts w:eastAsia="Times New Roman"/>
        </w:rPr>
        <w:tab/>
        <w:t>Use the data to predict the height and standard deviation of all WA Year 12 girls.</w:t>
      </w: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  <w:r w:rsidRPr="00923386">
        <w:rPr>
          <w:rFonts w:eastAsia="Times New Roman"/>
        </w:rPr>
        <w:tab/>
      </w:r>
      <w:r w:rsidRPr="00923386">
        <w:rPr>
          <w:rFonts w:eastAsia="Times New Roman"/>
        </w:rPr>
        <w:tab/>
      </w:r>
      <w:r w:rsidRPr="00923386">
        <w:rPr>
          <w:rFonts w:eastAsia="Times New Roman"/>
        </w:rPr>
        <w:tab/>
      </w:r>
      <w:r w:rsidRPr="00923386"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 w:rsidRPr="00923386">
        <w:rPr>
          <w:rFonts w:eastAsia="Times New Roman"/>
        </w:rPr>
        <w:t>(3)</w:t>
      </w: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  <w:r w:rsidRPr="00923386">
        <w:rPr>
          <w:rFonts w:eastAsia="Times New Roman"/>
        </w:rPr>
        <w:t>(b)</w:t>
      </w:r>
      <w:r w:rsidRPr="00923386">
        <w:rPr>
          <w:rFonts w:eastAsia="Times New Roman"/>
        </w:rPr>
        <w:tab/>
        <w:t>State the 95% confidence limits for the mean height of Year 12 girls in WA.</w:t>
      </w:r>
      <w:r w:rsidRPr="00923386">
        <w:rPr>
          <w:rFonts w:eastAsia="Times New Roman"/>
        </w:rPr>
        <w:tab/>
        <w:t>(2)</w:t>
      </w: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1C7B1D" w:rsidRDefault="001C7B1D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1C7B1D" w:rsidRPr="00923386" w:rsidRDefault="001C7B1D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  <w:r w:rsidRPr="00923386">
        <w:rPr>
          <w:rFonts w:eastAsia="Times New Roman"/>
        </w:rPr>
        <w:t>(c)</w:t>
      </w:r>
      <w:r w:rsidRPr="00923386">
        <w:rPr>
          <w:rFonts w:eastAsia="Times New Roman"/>
        </w:rPr>
        <w:tab/>
        <w:t>Explain the difference between 95% confidence limits and 90% confidence limits.</w:t>
      </w: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  <w:r w:rsidRPr="00923386">
        <w:rPr>
          <w:rFonts w:eastAsia="Times New Roman"/>
        </w:rPr>
        <w:tab/>
      </w:r>
      <w:r w:rsidRPr="00923386">
        <w:rPr>
          <w:rFonts w:eastAsia="Times New Roman"/>
        </w:rPr>
        <w:tab/>
      </w:r>
      <w:r w:rsidRPr="00923386">
        <w:rPr>
          <w:rFonts w:eastAsia="Times New Roman"/>
        </w:rPr>
        <w:tab/>
      </w:r>
      <w:r w:rsidRPr="00923386"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 w:rsidRPr="00923386">
        <w:rPr>
          <w:rFonts w:eastAsia="Times New Roman"/>
        </w:rPr>
        <w:t>(2)</w:t>
      </w: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Pr="00923386" w:rsidRDefault="00923386" w:rsidP="00923386">
      <w:pPr>
        <w:pStyle w:val="BodyTextIndent"/>
        <w:tabs>
          <w:tab w:val="clear" w:pos="1080"/>
          <w:tab w:val="clear" w:pos="1680"/>
          <w:tab w:val="clear" w:pos="8520"/>
          <w:tab w:val="clear" w:pos="9120"/>
        </w:tabs>
        <w:ind w:left="0" w:firstLine="0"/>
        <w:rPr>
          <w:rFonts w:eastAsia="Times New Roman"/>
        </w:rPr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Default="00923386" w:rsidP="003E124D">
      <w:pPr>
        <w:tabs>
          <w:tab w:val="left" w:pos="720"/>
        </w:tabs>
      </w:pPr>
    </w:p>
    <w:p w:rsidR="00923386" w:rsidRPr="004D33EC" w:rsidRDefault="001C7B1D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7.</w:t>
      </w:r>
      <w:r>
        <w:rPr>
          <w:rFonts w:ascii="Arial" w:hAnsi="Arial" w:cs="Arial"/>
          <w:sz w:val="22"/>
          <w:szCs w:val="22"/>
        </w:rPr>
        <w:tab/>
        <w:t>[</w:t>
      </w:r>
      <w:r w:rsidR="00923386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]</w: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 w:rsidRPr="004D33EC">
        <w:rPr>
          <w:rFonts w:ascii="Arial" w:hAnsi="Arial" w:cs="Arial"/>
          <w:sz w:val="22"/>
          <w:szCs w:val="22"/>
        </w:rPr>
        <w:tab/>
        <w:t xml:space="preserve">The number of deaths from Avian (bird) Influenza in Cambodia was reported to the </w: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 w:rsidRPr="004D33EC">
        <w:rPr>
          <w:rFonts w:ascii="Arial" w:hAnsi="Arial" w:cs="Arial"/>
          <w:sz w:val="22"/>
          <w:szCs w:val="22"/>
        </w:rPr>
        <w:tab/>
        <w:t xml:space="preserve">World Health Organisation (WHO). </w: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 w:rsidRPr="004D33EC">
        <w:rPr>
          <w:rFonts w:ascii="Arial" w:hAnsi="Arial" w:cs="Arial"/>
          <w:sz w:val="22"/>
          <w:szCs w:val="22"/>
        </w:rPr>
        <w:tab/>
        <w:t>Over the years 2010-2015 the number of deaths from Avian Influenza can be</w: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ind w:left="567"/>
        <w:rPr>
          <w:rFonts w:ascii="Arial" w:hAnsi="Arial" w:cs="Arial"/>
          <w:sz w:val="22"/>
          <w:szCs w:val="22"/>
        </w:rPr>
      </w:pPr>
      <w:proofErr w:type="gramStart"/>
      <w:r w:rsidRPr="004D33EC">
        <w:rPr>
          <w:rFonts w:ascii="Arial" w:hAnsi="Arial" w:cs="Arial"/>
          <w:sz w:val="22"/>
          <w:szCs w:val="22"/>
        </w:rPr>
        <w:t>determined</w:t>
      </w:r>
      <w:proofErr w:type="gramEnd"/>
      <w:r w:rsidRPr="004D33EC">
        <w:rPr>
          <w:rFonts w:ascii="Arial" w:hAnsi="Arial" w:cs="Arial"/>
          <w:sz w:val="22"/>
          <w:szCs w:val="22"/>
        </w:rPr>
        <w:t xml:space="preserve"> by the equation </w:t>
      </w:r>
      <w:r w:rsidRPr="004D33EC">
        <w:rPr>
          <w:rFonts w:ascii="Arial" w:hAnsi="Arial" w:cs="Arial"/>
          <w:position w:val="-24"/>
          <w:sz w:val="22"/>
          <w:szCs w:val="22"/>
        </w:rPr>
        <w:object w:dxaOrig="2180" w:dyaOrig="620">
          <v:shape id="_x0000_i1040" type="#_x0000_t75" style="width:109.5pt;height:30.75pt" o:ole="">
            <v:imagedata r:id="rId36" o:title=""/>
          </v:shape>
          <o:OLEObject Type="Embed" ProgID="Equation.DSMT4" ShapeID="_x0000_i1040" DrawAspect="Content" ObjectID="_1534230481" r:id="rId37"/>
        </w:object>
      </w:r>
      <w:r w:rsidRPr="004D33EC">
        <w:rPr>
          <w:rFonts w:ascii="Arial" w:hAnsi="Arial" w:cs="Arial"/>
          <w:sz w:val="22"/>
          <w:szCs w:val="22"/>
        </w:rPr>
        <w:t xml:space="preserve"> where </w:t>
      </w:r>
      <w:r w:rsidRPr="004D33EC">
        <w:rPr>
          <w:rFonts w:ascii="Arial" w:hAnsi="Arial" w:cs="Arial"/>
          <w:position w:val="-6"/>
          <w:sz w:val="22"/>
          <w:szCs w:val="22"/>
        </w:rPr>
        <w:object w:dxaOrig="139" w:dyaOrig="240">
          <v:shape id="_x0000_i1041" type="#_x0000_t75" style="width:6.75pt;height:12pt" o:ole="">
            <v:imagedata r:id="rId38" o:title=""/>
          </v:shape>
          <o:OLEObject Type="Embed" ProgID="Equation.DSMT4" ShapeID="_x0000_i1041" DrawAspect="Content" ObjectID="_1534230482" r:id="rId39"/>
        </w:object>
      </w:r>
      <w:r w:rsidRPr="004D33EC">
        <w:rPr>
          <w:rFonts w:ascii="Arial" w:hAnsi="Arial" w:cs="Arial"/>
          <w:sz w:val="22"/>
          <w:szCs w:val="22"/>
        </w:rPr>
        <w:t xml:space="preserve"> is in years where </w:t>
      </w:r>
      <w:r w:rsidRPr="004D33EC">
        <w:rPr>
          <w:rFonts w:ascii="Arial" w:hAnsi="Arial" w:cs="Arial"/>
          <w:position w:val="-10"/>
          <w:sz w:val="22"/>
          <w:szCs w:val="22"/>
        </w:rPr>
        <w:object w:dxaOrig="1340" w:dyaOrig="320">
          <v:shape id="_x0000_i1042" type="#_x0000_t75" style="width:66.75pt;height:15.75pt" o:ole="">
            <v:imagedata r:id="rId40" o:title=""/>
          </v:shape>
          <o:OLEObject Type="Embed" ProgID="Equation.DSMT4" ShapeID="_x0000_i1042" DrawAspect="Content" ObjectID="_1534230483" r:id="rId41"/>
        </w:objec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 w:rsidRPr="004D33EC">
        <w:rPr>
          <w:rFonts w:ascii="Arial" w:hAnsi="Arial" w:cs="Arial"/>
          <w:sz w:val="22"/>
          <w:szCs w:val="22"/>
        </w:rPr>
        <w:tab/>
        <w:t>(a)</w:t>
      </w:r>
      <w:r w:rsidRPr="004D33EC">
        <w:rPr>
          <w:rFonts w:ascii="Arial" w:hAnsi="Arial" w:cs="Arial"/>
          <w:sz w:val="22"/>
          <w:szCs w:val="22"/>
        </w:rPr>
        <w:tab/>
        <w:t xml:space="preserve">Determine the number of deaths in Cambodia from Avian Influenza in 2012. </w:t>
      </w:r>
      <w:r w:rsidRPr="004D33EC">
        <w:rPr>
          <w:rFonts w:ascii="Arial" w:hAnsi="Arial" w:cs="Arial"/>
          <w:sz w:val="22"/>
          <w:szCs w:val="22"/>
        </w:rPr>
        <w:tab/>
        <w:t>(2)</w: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 w:rsidRPr="004D33EC">
        <w:rPr>
          <w:rFonts w:ascii="Arial" w:hAnsi="Arial" w:cs="Arial"/>
          <w:sz w:val="22"/>
          <w:szCs w:val="22"/>
        </w:rPr>
        <w:tab/>
        <w:t>(b)</w:t>
      </w:r>
      <w:r w:rsidRPr="004D33EC">
        <w:rPr>
          <w:rFonts w:ascii="Arial" w:hAnsi="Arial" w:cs="Arial"/>
          <w:sz w:val="22"/>
          <w:szCs w:val="22"/>
        </w:rPr>
        <w:tab/>
        <w:t>(</w:t>
      </w:r>
      <w:proofErr w:type="spellStart"/>
      <w:proofErr w:type="gramStart"/>
      <w:r w:rsidRPr="004D33EC">
        <w:rPr>
          <w:rFonts w:ascii="Arial" w:hAnsi="Arial" w:cs="Arial"/>
          <w:sz w:val="22"/>
          <w:szCs w:val="22"/>
        </w:rPr>
        <w:t>i</w:t>
      </w:r>
      <w:proofErr w:type="spellEnd"/>
      <w:proofErr w:type="gramEnd"/>
      <w:r w:rsidRPr="004D33EC">
        <w:rPr>
          <w:rFonts w:ascii="Arial" w:hAnsi="Arial" w:cs="Arial"/>
          <w:sz w:val="22"/>
          <w:szCs w:val="22"/>
        </w:rPr>
        <w:t>)</w:t>
      </w:r>
      <w:r w:rsidRPr="004D33EC">
        <w:rPr>
          <w:rFonts w:ascii="Arial" w:hAnsi="Arial" w:cs="Arial"/>
          <w:sz w:val="22"/>
          <w:szCs w:val="22"/>
        </w:rPr>
        <w:tab/>
        <w:t>Find the rate of increase of cases of Avian Influenza in 2015.</w:t>
      </w:r>
      <w:r w:rsidRPr="004D33EC">
        <w:rPr>
          <w:rFonts w:ascii="Arial" w:hAnsi="Arial" w:cs="Arial"/>
          <w:sz w:val="22"/>
          <w:szCs w:val="22"/>
        </w:rPr>
        <w:tab/>
      </w:r>
      <w:r w:rsidRPr="004D33EC">
        <w:rPr>
          <w:rFonts w:ascii="Arial" w:hAnsi="Arial" w:cs="Arial"/>
          <w:sz w:val="22"/>
          <w:szCs w:val="22"/>
        </w:rPr>
        <w:tab/>
        <w:t>(3)</w: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 w:rsidRPr="004D33EC">
        <w:rPr>
          <w:rFonts w:ascii="Arial" w:hAnsi="Arial" w:cs="Arial"/>
          <w:sz w:val="22"/>
          <w:szCs w:val="22"/>
        </w:rPr>
        <w:tab/>
      </w:r>
      <w:r w:rsidRPr="004D33EC">
        <w:rPr>
          <w:rFonts w:ascii="Arial" w:hAnsi="Arial" w:cs="Arial"/>
          <w:sz w:val="22"/>
          <w:szCs w:val="22"/>
        </w:rPr>
        <w:tab/>
        <w:t>(ii)</w:t>
      </w:r>
      <w:r w:rsidRPr="004D33EC">
        <w:rPr>
          <w:rFonts w:ascii="Arial" w:hAnsi="Arial" w:cs="Arial"/>
          <w:sz w:val="22"/>
          <w:szCs w:val="22"/>
        </w:rPr>
        <w:tab/>
        <w:t>Is the number of cases increasing or decreasing in 2013?</w:t>
      </w:r>
      <w:r w:rsidRPr="004D33EC">
        <w:rPr>
          <w:rFonts w:ascii="Arial" w:hAnsi="Arial" w:cs="Arial"/>
          <w:sz w:val="22"/>
          <w:szCs w:val="22"/>
        </w:rPr>
        <w:tab/>
      </w:r>
      <w:r w:rsidRPr="004D33EC">
        <w:rPr>
          <w:rFonts w:ascii="Arial" w:hAnsi="Arial" w:cs="Arial"/>
          <w:sz w:val="22"/>
          <w:szCs w:val="22"/>
        </w:rPr>
        <w:tab/>
        <w:t>(1)</w:t>
      </w: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923386" w:rsidRPr="004D33EC" w:rsidRDefault="00923386" w:rsidP="00923386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sz w:val="22"/>
          <w:szCs w:val="22"/>
        </w:rPr>
      </w:pPr>
      <w:r w:rsidRPr="004D33EC">
        <w:rPr>
          <w:rFonts w:ascii="Arial" w:hAnsi="Arial" w:cs="Arial"/>
          <w:sz w:val="22"/>
          <w:szCs w:val="22"/>
        </w:rPr>
        <w:tab/>
        <w:t>(c)</w:t>
      </w:r>
      <w:r w:rsidRPr="004D33EC">
        <w:rPr>
          <w:rFonts w:ascii="Arial" w:hAnsi="Arial" w:cs="Arial"/>
          <w:sz w:val="22"/>
          <w:szCs w:val="22"/>
        </w:rPr>
        <w:tab/>
      </w:r>
      <w:r w:rsidRPr="004D33EC">
        <w:rPr>
          <w:rFonts w:ascii="Arial" w:hAnsi="Arial" w:cs="Arial"/>
          <w:sz w:val="22"/>
          <w:szCs w:val="22"/>
          <w:u w:val="single"/>
        </w:rPr>
        <w:t>Sketch</w:t>
      </w:r>
      <w:r w:rsidRPr="004D33EC">
        <w:rPr>
          <w:rFonts w:ascii="Arial" w:hAnsi="Arial" w:cs="Arial"/>
          <w:sz w:val="22"/>
          <w:szCs w:val="22"/>
        </w:rPr>
        <w:t xml:space="preserve"> the shape of the curve</w:t>
      </w:r>
      <w:r w:rsidRPr="004D33EC">
        <w:rPr>
          <w:rFonts w:ascii="Arial" w:hAnsi="Arial" w:cs="Arial"/>
          <w:sz w:val="22"/>
          <w:szCs w:val="22"/>
        </w:rPr>
        <w:tab/>
      </w:r>
      <w:r w:rsidRPr="004D33EC">
        <w:rPr>
          <w:rFonts w:ascii="Arial" w:hAnsi="Arial" w:cs="Arial"/>
          <w:sz w:val="22"/>
          <w:szCs w:val="22"/>
        </w:rPr>
        <w:tab/>
        <w:t>(2)</w:t>
      </w:r>
    </w:p>
    <w:p w:rsidR="00923386" w:rsidRDefault="00923386" w:rsidP="003E124D">
      <w:pPr>
        <w:tabs>
          <w:tab w:val="left" w:pos="720"/>
        </w:tabs>
      </w:pPr>
    </w:p>
    <w:sectPr w:rsidR="0092338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FE3DD4"/>
    <w:multiLevelType w:val="hybridMultilevel"/>
    <w:tmpl w:val="BC140076"/>
    <w:lvl w:ilvl="0" w:tplc="E5BC1FC8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B770FD"/>
    <w:multiLevelType w:val="hybridMultilevel"/>
    <w:tmpl w:val="BC140076"/>
    <w:lvl w:ilvl="0" w:tplc="E5BC1FC8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2720EA"/>
    <w:multiLevelType w:val="hybridMultilevel"/>
    <w:tmpl w:val="868ACD4A"/>
    <w:lvl w:ilvl="0" w:tplc="43F8161C">
      <w:start w:val="1"/>
      <w:numFmt w:val="lowerRoman"/>
      <w:lvlText w:val="%1)"/>
      <w:lvlJc w:val="left"/>
      <w:pPr>
        <w:ind w:left="15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" w15:restartNumberingAfterBreak="0">
    <w:nsid w:val="6B126E54"/>
    <w:multiLevelType w:val="hybridMultilevel"/>
    <w:tmpl w:val="299C911C"/>
    <w:lvl w:ilvl="0" w:tplc="033207D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252F"/>
    <w:rsid w:val="00004E11"/>
    <w:rsid w:val="00012A1B"/>
    <w:rsid w:val="000135DB"/>
    <w:rsid w:val="000140D5"/>
    <w:rsid w:val="00024FC2"/>
    <w:rsid w:val="00027F7A"/>
    <w:rsid w:val="00036237"/>
    <w:rsid w:val="00040E1C"/>
    <w:rsid w:val="00041609"/>
    <w:rsid w:val="00046AD1"/>
    <w:rsid w:val="00057042"/>
    <w:rsid w:val="0006074D"/>
    <w:rsid w:val="000617BF"/>
    <w:rsid w:val="00065BB0"/>
    <w:rsid w:val="0007321D"/>
    <w:rsid w:val="00074D03"/>
    <w:rsid w:val="00075538"/>
    <w:rsid w:val="00090643"/>
    <w:rsid w:val="000A1986"/>
    <w:rsid w:val="000A26E8"/>
    <w:rsid w:val="000A6029"/>
    <w:rsid w:val="000B0CBA"/>
    <w:rsid w:val="000B2C9A"/>
    <w:rsid w:val="000C3327"/>
    <w:rsid w:val="000C45CB"/>
    <w:rsid w:val="000C56BA"/>
    <w:rsid w:val="000C5B50"/>
    <w:rsid w:val="000D172B"/>
    <w:rsid w:val="000D1BE6"/>
    <w:rsid w:val="000D7ED3"/>
    <w:rsid w:val="000E791B"/>
    <w:rsid w:val="0010036F"/>
    <w:rsid w:val="00102141"/>
    <w:rsid w:val="00102543"/>
    <w:rsid w:val="001044CD"/>
    <w:rsid w:val="0010497A"/>
    <w:rsid w:val="00111AA4"/>
    <w:rsid w:val="0012387E"/>
    <w:rsid w:val="00124A12"/>
    <w:rsid w:val="001356DF"/>
    <w:rsid w:val="0014468C"/>
    <w:rsid w:val="00145ECD"/>
    <w:rsid w:val="001535F4"/>
    <w:rsid w:val="00155FA2"/>
    <w:rsid w:val="00165F85"/>
    <w:rsid w:val="00167821"/>
    <w:rsid w:val="001924CC"/>
    <w:rsid w:val="00195A05"/>
    <w:rsid w:val="001A14A6"/>
    <w:rsid w:val="001A455E"/>
    <w:rsid w:val="001B060D"/>
    <w:rsid w:val="001B2382"/>
    <w:rsid w:val="001B2DB0"/>
    <w:rsid w:val="001B7203"/>
    <w:rsid w:val="001C0C6C"/>
    <w:rsid w:val="001C476B"/>
    <w:rsid w:val="001C7B1D"/>
    <w:rsid w:val="001D70BF"/>
    <w:rsid w:val="001D77AC"/>
    <w:rsid w:val="001E03E4"/>
    <w:rsid w:val="001E7DF3"/>
    <w:rsid w:val="001F349E"/>
    <w:rsid w:val="001F39E6"/>
    <w:rsid w:val="001F4621"/>
    <w:rsid w:val="001F52DA"/>
    <w:rsid w:val="001F7174"/>
    <w:rsid w:val="002076B3"/>
    <w:rsid w:val="00211A15"/>
    <w:rsid w:val="00213792"/>
    <w:rsid w:val="00214904"/>
    <w:rsid w:val="002303BA"/>
    <w:rsid w:val="00231C9B"/>
    <w:rsid w:val="00232A5B"/>
    <w:rsid w:val="00235956"/>
    <w:rsid w:val="00235CE1"/>
    <w:rsid w:val="00240947"/>
    <w:rsid w:val="00243769"/>
    <w:rsid w:val="00253D89"/>
    <w:rsid w:val="00256841"/>
    <w:rsid w:val="00256BFF"/>
    <w:rsid w:val="00270943"/>
    <w:rsid w:val="002741D2"/>
    <w:rsid w:val="00277A04"/>
    <w:rsid w:val="002836C6"/>
    <w:rsid w:val="00283CBA"/>
    <w:rsid w:val="00286C6E"/>
    <w:rsid w:val="00290FDE"/>
    <w:rsid w:val="00295911"/>
    <w:rsid w:val="002A17AB"/>
    <w:rsid w:val="002A62E7"/>
    <w:rsid w:val="002B2D8C"/>
    <w:rsid w:val="002B3620"/>
    <w:rsid w:val="002B423D"/>
    <w:rsid w:val="002B6389"/>
    <w:rsid w:val="002B675B"/>
    <w:rsid w:val="002B73B9"/>
    <w:rsid w:val="002C7870"/>
    <w:rsid w:val="002D3AC8"/>
    <w:rsid w:val="002D6C98"/>
    <w:rsid w:val="002E0991"/>
    <w:rsid w:val="002E0DBF"/>
    <w:rsid w:val="002F196B"/>
    <w:rsid w:val="002F3869"/>
    <w:rsid w:val="002F6019"/>
    <w:rsid w:val="00311E92"/>
    <w:rsid w:val="00330F5D"/>
    <w:rsid w:val="003316E5"/>
    <w:rsid w:val="00332AC1"/>
    <w:rsid w:val="003346B6"/>
    <w:rsid w:val="0033686B"/>
    <w:rsid w:val="003447ED"/>
    <w:rsid w:val="00357291"/>
    <w:rsid w:val="003628D4"/>
    <w:rsid w:val="00366FF6"/>
    <w:rsid w:val="003739D4"/>
    <w:rsid w:val="00377406"/>
    <w:rsid w:val="0038369C"/>
    <w:rsid w:val="003916F7"/>
    <w:rsid w:val="003922ED"/>
    <w:rsid w:val="00393E3A"/>
    <w:rsid w:val="00395168"/>
    <w:rsid w:val="003A1A80"/>
    <w:rsid w:val="003A4463"/>
    <w:rsid w:val="003B286F"/>
    <w:rsid w:val="003B63AB"/>
    <w:rsid w:val="003C18F0"/>
    <w:rsid w:val="003C4B88"/>
    <w:rsid w:val="003D7C2D"/>
    <w:rsid w:val="003E124D"/>
    <w:rsid w:val="003E521F"/>
    <w:rsid w:val="003E5A9E"/>
    <w:rsid w:val="003E73B6"/>
    <w:rsid w:val="003F1090"/>
    <w:rsid w:val="00400EDA"/>
    <w:rsid w:val="00407A4C"/>
    <w:rsid w:val="00416CA8"/>
    <w:rsid w:val="00417A06"/>
    <w:rsid w:val="0042381A"/>
    <w:rsid w:val="00432E15"/>
    <w:rsid w:val="004368F7"/>
    <w:rsid w:val="004400FA"/>
    <w:rsid w:val="00443E7D"/>
    <w:rsid w:val="004462B2"/>
    <w:rsid w:val="004502B4"/>
    <w:rsid w:val="004502C1"/>
    <w:rsid w:val="00450ED1"/>
    <w:rsid w:val="00462798"/>
    <w:rsid w:val="00466537"/>
    <w:rsid w:val="00485258"/>
    <w:rsid w:val="00487532"/>
    <w:rsid w:val="00490451"/>
    <w:rsid w:val="0049072E"/>
    <w:rsid w:val="00490A61"/>
    <w:rsid w:val="00492B35"/>
    <w:rsid w:val="004A3AFD"/>
    <w:rsid w:val="004B72A9"/>
    <w:rsid w:val="004B7755"/>
    <w:rsid w:val="004C36BE"/>
    <w:rsid w:val="004D2E55"/>
    <w:rsid w:val="004E2E2C"/>
    <w:rsid w:val="004F06AA"/>
    <w:rsid w:val="004F2504"/>
    <w:rsid w:val="00503017"/>
    <w:rsid w:val="00512288"/>
    <w:rsid w:val="00512EA7"/>
    <w:rsid w:val="00516D5D"/>
    <w:rsid w:val="00522D5E"/>
    <w:rsid w:val="005237B0"/>
    <w:rsid w:val="00524DC5"/>
    <w:rsid w:val="00542D1B"/>
    <w:rsid w:val="00542E46"/>
    <w:rsid w:val="00543926"/>
    <w:rsid w:val="00544CFD"/>
    <w:rsid w:val="00547635"/>
    <w:rsid w:val="0055552F"/>
    <w:rsid w:val="0056415E"/>
    <w:rsid w:val="00564B0D"/>
    <w:rsid w:val="00574D1E"/>
    <w:rsid w:val="00575E18"/>
    <w:rsid w:val="00580D47"/>
    <w:rsid w:val="0058265D"/>
    <w:rsid w:val="00585BC4"/>
    <w:rsid w:val="005924EF"/>
    <w:rsid w:val="005928CB"/>
    <w:rsid w:val="00594583"/>
    <w:rsid w:val="005974D8"/>
    <w:rsid w:val="005A0894"/>
    <w:rsid w:val="005A1AD8"/>
    <w:rsid w:val="005A22DB"/>
    <w:rsid w:val="005A550F"/>
    <w:rsid w:val="005B5969"/>
    <w:rsid w:val="005B6CF7"/>
    <w:rsid w:val="005C5CFC"/>
    <w:rsid w:val="005E3AB0"/>
    <w:rsid w:val="005E46A9"/>
    <w:rsid w:val="005E4EF2"/>
    <w:rsid w:val="005E65E5"/>
    <w:rsid w:val="005F1C06"/>
    <w:rsid w:val="005F666C"/>
    <w:rsid w:val="00605B5E"/>
    <w:rsid w:val="00607BBD"/>
    <w:rsid w:val="00613078"/>
    <w:rsid w:val="00614B27"/>
    <w:rsid w:val="00616DDF"/>
    <w:rsid w:val="006202EE"/>
    <w:rsid w:val="006220BA"/>
    <w:rsid w:val="0063140E"/>
    <w:rsid w:val="0063490A"/>
    <w:rsid w:val="00635073"/>
    <w:rsid w:val="006357D7"/>
    <w:rsid w:val="00644EC0"/>
    <w:rsid w:val="00646B57"/>
    <w:rsid w:val="00653081"/>
    <w:rsid w:val="00657887"/>
    <w:rsid w:val="0066675C"/>
    <w:rsid w:val="006701C8"/>
    <w:rsid w:val="006724CC"/>
    <w:rsid w:val="00672582"/>
    <w:rsid w:val="00675047"/>
    <w:rsid w:val="006870E9"/>
    <w:rsid w:val="0068794C"/>
    <w:rsid w:val="00696499"/>
    <w:rsid w:val="006A18FB"/>
    <w:rsid w:val="006A4B5C"/>
    <w:rsid w:val="006A4D75"/>
    <w:rsid w:val="006A5B76"/>
    <w:rsid w:val="006A63FD"/>
    <w:rsid w:val="006A6BB6"/>
    <w:rsid w:val="006A741F"/>
    <w:rsid w:val="006B00BC"/>
    <w:rsid w:val="006C4579"/>
    <w:rsid w:val="006C7B71"/>
    <w:rsid w:val="006D0F02"/>
    <w:rsid w:val="006D1D83"/>
    <w:rsid w:val="006E15E7"/>
    <w:rsid w:val="006E31C1"/>
    <w:rsid w:val="006E53BA"/>
    <w:rsid w:val="006F0D69"/>
    <w:rsid w:val="006F27F2"/>
    <w:rsid w:val="006F7DD6"/>
    <w:rsid w:val="00704949"/>
    <w:rsid w:val="00712EA3"/>
    <w:rsid w:val="00716E16"/>
    <w:rsid w:val="00717A55"/>
    <w:rsid w:val="00722366"/>
    <w:rsid w:val="00726056"/>
    <w:rsid w:val="0073400D"/>
    <w:rsid w:val="00734A16"/>
    <w:rsid w:val="0074459D"/>
    <w:rsid w:val="00750E88"/>
    <w:rsid w:val="00753BCA"/>
    <w:rsid w:val="00756782"/>
    <w:rsid w:val="007574B0"/>
    <w:rsid w:val="00770B1A"/>
    <w:rsid w:val="007723C4"/>
    <w:rsid w:val="007755EF"/>
    <w:rsid w:val="007760DD"/>
    <w:rsid w:val="00776B1A"/>
    <w:rsid w:val="0078525B"/>
    <w:rsid w:val="00786C9B"/>
    <w:rsid w:val="00787AA0"/>
    <w:rsid w:val="00793EE8"/>
    <w:rsid w:val="007A200A"/>
    <w:rsid w:val="007A39D1"/>
    <w:rsid w:val="007A4E6E"/>
    <w:rsid w:val="007A557B"/>
    <w:rsid w:val="007A5950"/>
    <w:rsid w:val="007B2077"/>
    <w:rsid w:val="007B67FC"/>
    <w:rsid w:val="007C39A0"/>
    <w:rsid w:val="007C3B08"/>
    <w:rsid w:val="007D0E2A"/>
    <w:rsid w:val="007D7BC9"/>
    <w:rsid w:val="007E7C56"/>
    <w:rsid w:val="007F3456"/>
    <w:rsid w:val="007F5B37"/>
    <w:rsid w:val="00812565"/>
    <w:rsid w:val="00822A76"/>
    <w:rsid w:val="0083592B"/>
    <w:rsid w:val="00840EF2"/>
    <w:rsid w:val="00842FB4"/>
    <w:rsid w:val="008437E9"/>
    <w:rsid w:val="00844E19"/>
    <w:rsid w:val="008579E9"/>
    <w:rsid w:val="00860CF9"/>
    <w:rsid w:val="008800FC"/>
    <w:rsid w:val="00887DE2"/>
    <w:rsid w:val="00890004"/>
    <w:rsid w:val="0089137B"/>
    <w:rsid w:val="00893F06"/>
    <w:rsid w:val="00895082"/>
    <w:rsid w:val="008962A3"/>
    <w:rsid w:val="00897241"/>
    <w:rsid w:val="008A27F6"/>
    <w:rsid w:val="008A58E0"/>
    <w:rsid w:val="008A68AA"/>
    <w:rsid w:val="008D252F"/>
    <w:rsid w:val="008D2B46"/>
    <w:rsid w:val="008D2E59"/>
    <w:rsid w:val="008D2E85"/>
    <w:rsid w:val="008D52DC"/>
    <w:rsid w:val="008D5620"/>
    <w:rsid w:val="008D5D02"/>
    <w:rsid w:val="008E13EF"/>
    <w:rsid w:val="008E2FAB"/>
    <w:rsid w:val="008E36DD"/>
    <w:rsid w:val="008F0D69"/>
    <w:rsid w:val="008F5A5E"/>
    <w:rsid w:val="00902021"/>
    <w:rsid w:val="009069A5"/>
    <w:rsid w:val="00907E7C"/>
    <w:rsid w:val="009103F6"/>
    <w:rsid w:val="00910E6B"/>
    <w:rsid w:val="0091517B"/>
    <w:rsid w:val="00916B6A"/>
    <w:rsid w:val="00916BFB"/>
    <w:rsid w:val="00920343"/>
    <w:rsid w:val="009204AB"/>
    <w:rsid w:val="00923386"/>
    <w:rsid w:val="009254A5"/>
    <w:rsid w:val="0094061A"/>
    <w:rsid w:val="009465DE"/>
    <w:rsid w:val="00950107"/>
    <w:rsid w:val="00951C84"/>
    <w:rsid w:val="00957932"/>
    <w:rsid w:val="00957CBF"/>
    <w:rsid w:val="009616BF"/>
    <w:rsid w:val="00964794"/>
    <w:rsid w:val="00980EF2"/>
    <w:rsid w:val="00986F21"/>
    <w:rsid w:val="00992228"/>
    <w:rsid w:val="00994ED6"/>
    <w:rsid w:val="00997789"/>
    <w:rsid w:val="009A7ED1"/>
    <w:rsid w:val="009B1537"/>
    <w:rsid w:val="009B3344"/>
    <w:rsid w:val="009B3EF4"/>
    <w:rsid w:val="009B607A"/>
    <w:rsid w:val="009C2563"/>
    <w:rsid w:val="009C4D22"/>
    <w:rsid w:val="009D1BDD"/>
    <w:rsid w:val="009D2790"/>
    <w:rsid w:val="009D36BC"/>
    <w:rsid w:val="009E61D3"/>
    <w:rsid w:val="009F3D75"/>
    <w:rsid w:val="009F5841"/>
    <w:rsid w:val="009F7A46"/>
    <w:rsid w:val="00A11B82"/>
    <w:rsid w:val="00A137B8"/>
    <w:rsid w:val="00A17446"/>
    <w:rsid w:val="00A17C9D"/>
    <w:rsid w:val="00A214E3"/>
    <w:rsid w:val="00A22578"/>
    <w:rsid w:val="00A23FE1"/>
    <w:rsid w:val="00A25AA9"/>
    <w:rsid w:val="00A27D73"/>
    <w:rsid w:val="00A313C3"/>
    <w:rsid w:val="00A336D7"/>
    <w:rsid w:val="00A43511"/>
    <w:rsid w:val="00A471E1"/>
    <w:rsid w:val="00A478C0"/>
    <w:rsid w:val="00A5259C"/>
    <w:rsid w:val="00A53870"/>
    <w:rsid w:val="00A61891"/>
    <w:rsid w:val="00A640FD"/>
    <w:rsid w:val="00A66004"/>
    <w:rsid w:val="00A77DAB"/>
    <w:rsid w:val="00A81F26"/>
    <w:rsid w:val="00A85C3D"/>
    <w:rsid w:val="00A912B7"/>
    <w:rsid w:val="00A93DE3"/>
    <w:rsid w:val="00AB2681"/>
    <w:rsid w:val="00AB45D6"/>
    <w:rsid w:val="00AB79A4"/>
    <w:rsid w:val="00AC670C"/>
    <w:rsid w:val="00AC705E"/>
    <w:rsid w:val="00AD747D"/>
    <w:rsid w:val="00AF07CB"/>
    <w:rsid w:val="00AF2D6E"/>
    <w:rsid w:val="00AF537A"/>
    <w:rsid w:val="00B00F50"/>
    <w:rsid w:val="00B05605"/>
    <w:rsid w:val="00B13662"/>
    <w:rsid w:val="00B14B22"/>
    <w:rsid w:val="00B26262"/>
    <w:rsid w:val="00B27A2B"/>
    <w:rsid w:val="00B35C65"/>
    <w:rsid w:val="00B4029D"/>
    <w:rsid w:val="00B45DBA"/>
    <w:rsid w:val="00B46844"/>
    <w:rsid w:val="00B47EC5"/>
    <w:rsid w:val="00B517C6"/>
    <w:rsid w:val="00B70041"/>
    <w:rsid w:val="00B70BC0"/>
    <w:rsid w:val="00B721DD"/>
    <w:rsid w:val="00B7220F"/>
    <w:rsid w:val="00B828EC"/>
    <w:rsid w:val="00B949FD"/>
    <w:rsid w:val="00BA41EE"/>
    <w:rsid w:val="00BA4F4B"/>
    <w:rsid w:val="00BA577E"/>
    <w:rsid w:val="00BC6E95"/>
    <w:rsid w:val="00BD7728"/>
    <w:rsid w:val="00BE6F79"/>
    <w:rsid w:val="00BF0AE5"/>
    <w:rsid w:val="00BF5F7B"/>
    <w:rsid w:val="00BF7A0F"/>
    <w:rsid w:val="00BF7A6E"/>
    <w:rsid w:val="00C1046F"/>
    <w:rsid w:val="00C16A5E"/>
    <w:rsid w:val="00C22C8E"/>
    <w:rsid w:val="00C25D5C"/>
    <w:rsid w:val="00C44344"/>
    <w:rsid w:val="00C466EC"/>
    <w:rsid w:val="00C55A38"/>
    <w:rsid w:val="00C61981"/>
    <w:rsid w:val="00C62D7E"/>
    <w:rsid w:val="00C63208"/>
    <w:rsid w:val="00C72876"/>
    <w:rsid w:val="00C82287"/>
    <w:rsid w:val="00C83047"/>
    <w:rsid w:val="00C83555"/>
    <w:rsid w:val="00C87695"/>
    <w:rsid w:val="00C93F52"/>
    <w:rsid w:val="00C95F83"/>
    <w:rsid w:val="00CA17F3"/>
    <w:rsid w:val="00CA4DBD"/>
    <w:rsid w:val="00CA5E55"/>
    <w:rsid w:val="00CA6CC0"/>
    <w:rsid w:val="00CC0CCF"/>
    <w:rsid w:val="00CC1FFF"/>
    <w:rsid w:val="00CC27A0"/>
    <w:rsid w:val="00CC5539"/>
    <w:rsid w:val="00CE449C"/>
    <w:rsid w:val="00CF1F27"/>
    <w:rsid w:val="00CF2074"/>
    <w:rsid w:val="00CF2A68"/>
    <w:rsid w:val="00CF3383"/>
    <w:rsid w:val="00D02BD0"/>
    <w:rsid w:val="00D075C3"/>
    <w:rsid w:val="00D12539"/>
    <w:rsid w:val="00D169B1"/>
    <w:rsid w:val="00D27668"/>
    <w:rsid w:val="00D312D2"/>
    <w:rsid w:val="00D50651"/>
    <w:rsid w:val="00D60838"/>
    <w:rsid w:val="00D60BD1"/>
    <w:rsid w:val="00D60D76"/>
    <w:rsid w:val="00D6440D"/>
    <w:rsid w:val="00D7117E"/>
    <w:rsid w:val="00D72E27"/>
    <w:rsid w:val="00D75E21"/>
    <w:rsid w:val="00D83A46"/>
    <w:rsid w:val="00D86C82"/>
    <w:rsid w:val="00D97D8A"/>
    <w:rsid w:val="00DB5A82"/>
    <w:rsid w:val="00DC12B4"/>
    <w:rsid w:val="00DC5BDE"/>
    <w:rsid w:val="00DC6D48"/>
    <w:rsid w:val="00DD1F14"/>
    <w:rsid w:val="00DD32D3"/>
    <w:rsid w:val="00DD6CF8"/>
    <w:rsid w:val="00DE0EDD"/>
    <w:rsid w:val="00DE4F02"/>
    <w:rsid w:val="00DF48A4"/>
    <w:rsid w:val="00E00DBE"/>
    <w:rsid w:val="00E016FA"/>
    <w:rsid w:val="00E02F51"/>
    <w:rsid w:val="00E03DB6"/>
    <w:rsid w:val="00E107DC"/>
    <w:rsid w:val="00E1433C"/>
    <w:rsid w:val="00E14C83"/>
    <w:rsid w:val="00E16452"/>
    <w:rsid w:val="00E271FB"/>
    <w:rsid w:val="00E3570B"/>
    <w:rsid w:val="00E37443"/>
    <w:rsid w:val="00E4348D"/>
    <w:rsid w:val="00E46B33"/>
    <w:rsid w:val="00E6679B"/>
    <w:rsid w:val="00E70540"/>
    <w:rsid w:val="00E715A3"/>
    <w:rsid w:val="00E74ECA"/>
    <w:rsid w:val="00E75639"/>
    <w:rsid w:val="00E819BF"/>
    <w:rsid w:val="00E879B1"/>
    <w:rsid w:val="00E96262"/>
    <w:rsid w:val="00E97E9B"/>
    <w:rsid w:val="00EA4581"/>
    <w:rsid w:val="00EA4EC0"/>
    <w:rsid w:val="00EB05AE"/>
    <w:rsid w:val="00EB2595"/>
    <w:rsid w:val="00EC0850"/>
    <w:rsid w:val="00EC5674"/>
    <w:rsid w:val="00ED4467"/>
    <w:rsid w:val="00ED596D"/>
    <w:rsid w:val="00EE395E"/>
    <w:rsid w:val="00EE4545"/>
    <w:rsid w:val="00EE5A53"/>
    <w:rsid w:val="00EF5060"/>
    <w:rsid w:val="00F161BF"/>
    <w:rsid w:val="00F170F0"/>
    <w:rsid w:val="00F50703"/>
    <w:rsid w:val="00F53DF5"/>
    <w:rsid w:val="00F65DBE"/>
    <w:rsid w:val="00F715F3"/>
    <w:rsid w:val="00F75BC7"/>
    <w:rsid w:val="00F9086B"/>
    <w:rsid w:val="00F940C1"/>
    <w:rsid w:val="00F96608"/>
    <w:rsid w:val="00FA28E6"/>
    <w:rsid w:val="00FB3881"/>
    <w:rsid w:val="00FB43AB"/>
    <w:rsid w:val="00FC2A44"/>
    <w:rsid w:val="00FC32DA"/>
    <w:rsid w:val="00FD1B4C"/>
    <w:rsid w:val="00FE308D"/>
    <w:rsid w:val="00FE31D1"/>
    <w:rsid w:val="00FE3B05"/>
    <w:rsid w:val="00FE4585"/>
    <w:rsid w:val="00FF251A"/>
    <w:rsid w:val="00FF6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5:chartTrackingRefBased/>
  <w15:docId w15:val="{85436468-0BE8-4847-B883-26DDCA028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25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25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Indent">
    <w:name w:val="Body Text Indent"/>
    <w:basedOn w:val="Normal"/>
    <w:link w:val="BodyTextIndentChar"/>
    <w:rsid w:val="008D252F"/>
    <w:pPr>
      <w:tabs>
        <w:tab w:val="left" w:pos="1080"/>
        <w:tab w:val="left" w:pos="1680"/>
        <w:tab w:val="right" w:pos="8520"/>
        <w:tab w:val="left" w:pos="9120"/>
      </w:tabs>
      <w:ind w:left="600" w:hanging="600"/>
    </w:pPr>
    <w:rPr>
      <w:rFonts w:eastAsia="MS Mincho"/>
    </w:rPr>
  </w:style>
  <w:style w:type="character" w:customStyle="1" w:styleId="BodyTextIndentChar">
    <w:name w:val="Body Text Indent Char"/>
    <w:basedOn w:val="DefaultParagraphFont"/>
    <w:link w:val="BodyTextIndent"/>
    <w:rsid w:val="008D252F"/>
    <w:rPr>
      <w:rFonts w:ascii="Times New Roman" w:eastAsia="MS Mincho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8D252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D252F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653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537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435</Words>
  <Characters>248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gop Boyadjian</dc:creator>
  <cp:keywords/>
  <dc:description/>
  <cp:lastModifiedBy>Hagop Boyadjian</cp:lastModifiedBy>
  <cp:revision>2</cp:revision>
  <cp:lastPrinted>2016-08-31T23:48:00Z</cp:lastPrinted>
  <dcterms:created xsi:type="dcterms:W3CDTF">2016-09-01T02:20:00Z</dcterms:created>
  <dcterms:modified xsi:type="dcterms:W3CDTF">2016-09-01T02:20:00Z</dcterms:modified>
</cp:coreProperties>
</file>